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67" r:id="rId5"/>
    <p:sldId id="259" r:id="rId6"/>
    <p:sldId id="260" r:id="rId7"/>
    <p:sldId id="264" r:id="rId8"/>
    <p:sldId id="261" r:id="rId9"/>
    <p:sldId id="263" r:id="rId10"/>
    <p:sldId id="262" r:id="rId11"/>
    <p:sldId id="265" r:id="rId12"/>
    <p:sldId id="266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FD252F-48B2-485A-94D8-B897F12B5B1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613E00-B550-4E4E-8AB3-EE545F23DA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8720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613E00-B550-4E4E-8AB3-EE545F23DA5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13963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0643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16882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0853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1277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4756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563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1298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385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2612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9013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FE874-8F20-44B2-AB4A-137602D6387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40617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EFE874-8F20-44B2-AB4A-137602D63879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57B68A-EC0E-4AE6-8D65-F849BCD487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4925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0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gif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gi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gif"/><Relationship Id="rId4" Type="http://schemas.openxmlformats.org/officeDocument/2006/relationships/image" Target="../media/image10.wmf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 descr="4 cách gọt dứa nhanh và đẹp - VnExpress Đời số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952021"/>
            <a:ext cx="3110089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3559" y="1295400"/>
            <a:ext cx="2705100" cy="168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38300" y="136233"/>
            <a:ext cx="251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/>
              <a:t>1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89176" y="143435"/>
            <a:ext cx="2057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18</a:t>
            </a: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639" y="3202162"/>
            <a:ext cx="4305300" cy="300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895600" y="4012233"/>
            <a:ext cx="2514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miếng</a:t>
            </a:r>
            <a:r>
              <a:rPr lang="en-US" sz="2800" dirty="0"/>
              <a:t> </a:t>
            </a:r>
            <a:r>
              <a:rPr lang="en-US" sz="2800" dirty="0" err="1"/>
              <a:t>mỗi</a:t>
            </a:r>
            <a:r>
              <a:rPr lang="en-US" sz="2800" dirty="0"/>
              <a:t> </a:t>
            </a:r>
            <a:r>
              <a:rPr lang="en-US" sz="2800" dirty="0" err="1"/>
              <a:t>loại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 chia </a:t>
            </a:r>
            <a:r>
              <a:rPr lang="en-US" sz="2800" dirty="0" err="1"/>
              <a:t>đều</a:t>
            </a:r>
            <a:r>
              <a:rPr lang="en-US" sz="2800" dirty="0"/>
              <a:t> </a:t>
            </a:r>
            <a:r>
              <a:rPr lang="en-US" sz="2800" dirty="0" err="1"/>
              <a:t>vào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đĩa</a:t>
            </a:r>
            <a:endParaRPr lang="en-US" sz="2800" dirty="0"/>
          </a:p>
        </p:txBody>
      </p:sp>
      <p:sp>
        <p:nvSpPr>
          <p:cNvPr id="7" name="Cloud Callout 6"/>
          <p:cNvSpPr/>
          <p:nvPr/>
        </p:nvSpPr>
        <p:spPr>
          <a:xfrm>
            <a:off x="5890932" y="2819400"/>
            <a:ext cx="3124200" cy="1797671"/>
          </a:xfrm>
          <a:prstGeom prst="cloudCallout">
            <a:avLst>
              <a:gd name="adj1" fmla="val -39197"/>
              <a:gd name="adj2" fmla="val 63996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i="1" dirty="0"/>
              <a:t>C</a:t>
            </a:r>
            <a:r>
              <a:rPr lang="vi-VN" i="1" dirty="0"/>
              <a:t>ó thể chia như thế vào bao nhiêu đĩa?</a:t>
            </a:r>
            <a:endParaRPr lang="en-US" dirty="0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04431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7221" y="228600"/>
            <a:ext cx="23511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latin typeface="+mj-lt"/>
              </a:rPr>
              <a:t> </a:t>
            </a:r>
            <a:r>
              <a:rPr lang="vi-VN" sz="2400" b="1" dirty="0">
                <a:latin typeface="+mj-lt"/>
              </a:rPr>
              <a:t>Hoạt động 2</a:t>
            </a:r>
            <a:endParaRPr lang="en-US" sz="2400" dirty="0">
              <a:latin typeface="+mj-lt"/>
            </a:endParaRPr>
          </a:p>
        </p:txBody>
      </p:sp>
      <p:pic>
        <p:nvPicPr>
          <p:cNvPr id="5" name="Picture 3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9955" y="294305"/>
            <a:ext cx="9963921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381000" y="4572000"/>
            <a:ext cx="8610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i="1" dirty="0">
                <a:latin typeface="+mj-lt"/>
              </a:rPr>
              <a:t>Ước chung của hai số là </a:t>
            </a:r>
            <a:r>
              <a:rPr lang="vi-VN" sz="2400" b="1" i="1" dirty="0">
                <a:solidFill>
                  <a:srgbClr val="FF0000"/>
                </a:solidFill>
                <a:latin typeface="+mj-lt"/>
              </a:rPr>
              <a:t>ước của </a:t>
            </a:r>
            <a:r>
              <a:rPr lang="vi-VN" sz="2400" b="1" i="1" dirty="0">
                <a:solidFill>
                  <a:srgbClr val="00B050"/>
                </a:solidFill>
                <a:latin typeface="+mj-lt"/>
              </a:rPr>
              <a:t>ước chung lớn nhất </a:t>
            </a:r>
            <a:r>
              <a:rPr lang="vi-VN" sz="2400" b="1" i="1" dirty="0">
                <a:latin typeface="+mj-lt"/>
              </a:rPr>
              <a:t>của chúng.</a:t>
            </a:r>
            <a:endParaRPr lang="en-US" sz="2400" dirty="0"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5181600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0070C0"/>
                </a:solidFill>
                <a:latin typeface="+mj-lt"/>
              </a:rPr>
              <a:t>Vậy nếu biết ước chung lớn nhất của hai số, ta có tìm được tất cả các ước chung của hai số đó không?” </a:t>
            </a:r>
            <a:endParaRPr lang="en-US" sz="2400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8" name="Picture 119" descr="Untitled-1 copy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01104"/>
            <a:ext cx="12192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9174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457200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3:</a:t>
            </a:r>
            <a:endParaRPr lang="en-US" sz="2800" b="0" dirty="0">
              <a:effectLst/>
              <a:latin typeface="Times New Roman" pitchFamily="18" charset="0"/>
              <a:cs typeface="Times New Roman" pitchFamily="18" charset="0"/>
            </a:endParaRPr>
          </a:p>
          <a:p>
            <a:br>
              <a:rPr lang="en-US" sz="2800" dirty="0">
                <a:latin typeface="Times New Roman" pitchFamily="18" charset="0"/>
                <a:cs typeface="Times New Roman" pitchFamily="18" charset="0"/>
              </a:rPr>
            </a:b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24200" y="8382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586" y="1207532"/>
            <a:ext cx="10141014" cy="2401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169"/>
          <p:cNvGrpSpPr>
            <a:grpSpLocks/>
          </p:cNvGrpSpPr>
          <p:nvPr/>
        </p:nvGrpSpPr>
        <p:grpSpPr bwMode="auto">
          <a:xfrm>
            <a:off x="5791200" y="351076"/>
            <a:ext cx="2209800" cy="2057400"/>
            <a:chOff x="0" y="1680"/>
            <a:chExt cx="2560" cy="2561"/>
          </a:xfrm>
        </p:grpSpPr>
        <p:graphicFrame>
          <p:nvGraphicFramePr>
            <p:cNvPr id="8" name="Object 1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4310507"/>
                </p:ext>
              </p:extLst>
            </p:nvPr>
          </p:nvGraphicFramePr>
          <p:xfrm>
            <a:off x="479" y="2614"/>
            <a:ext cx="1728" cy="1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Clip" r:id="rId4" imgW="4046538" imgH="3352800" progId="MS_ClipArt_Gallery.5">
                    <p:embed/>
                  </p:oleObj>
                </mc:Choice>
                <mc:Fallback>
                  <p:oleObj name="Clip" r:id="rId4" imgW="4046538" imgH="3352800" progId="MS_ClipArt_Gallery.5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" y="2614"/>
                          <a:ext cx="1728" cy="1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Picture 171" descr="TPFAQ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7" y="1680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72" descr="TYFAQ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7" y="2496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73" descr="TYFAQ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14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97044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WordArt 3"/>
          <p:cNvSpPr>
            <a:spLocks noChangeArrowheads="1" noChangeShapeType="1" noTextEdit="1"/>
          </p:cNvSpPr>
          <p:nvPr/>
        </p:nvSpPr>
        <p:spPr bwMode="auto">
          <a:xfrm>
            <a:off x="1066800" y="914400"/>
            <a:ext cx="70866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Arial"/>
              </a:rPr>
              <a:t>Xin ch©n thµnh c¸m ¬n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28600" y="259080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</a:rPr>
              <a:t>QUÝ THẦY CÔ VÀ CÁC EM HỌC SINH </a:t>
            </a:r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2133600" y="3544888"/>
            <a:ext cx="3900488" cy="3313112"/>
            <a:chOff x="204" y="0"/>
            <a:chExt cx="2457" cy="2087"/>
          </a:xfrm>
        </p:grpSpPr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247" y="0"/>
              <a:ext cx="2414" cy="2073"/>
              <a:chOff x="1644" y="2382"/>
              <a:chExt cx="2346" cy="1774"/>
            </a:xfrm>
          </p:grpSpPr>
          <p:pic>
            <p:nvPicPr>
              <p:cNvPr id="9" name="Picture 6" descr="BIRTHD~3"/>
              <p:cNvPicPr>
                <a:picLocks noChangeAspect="1" noChangeArrowheads="1" noCrop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47" y="2476"/>
                <a:ext cx="2322" cy="168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10" name="Group 7"/>
              <p:cNvGrpSpPr>
                <a:grpSpLocks/>
              </p:cNvGrpSpPr>
              <p:nvPr/>
            </p:nvGrpSpPr>
            <p:grpSpPr bwMode="auto">
              <a:xfrm>
                <a:off x="1644" y="2382"/>
                <a:ext cx="2346" cy="504"/>
                <a:chOff x="1644" y="2406"/>
                <a:chExt cx="2346" cy="504"/>
              </a:xfrm>
            </p:grpSpPr>
            <p:sp>
              <p:nvSpPr>
                <p:cNvPr id="11" name="AutoShape 8"/>
                <p:cNvSpPr>
                  <a:spLocks noChangeArrowheads="1"/>
                </p:cNvSpPr>
                <p:nvPr/>
              </p:nvSpPr>
              <p:spPr bwMode="auto">
                <a:xfrm>
                  <a:off x="1668" y="2475"/>
                  <a:ext cx="2322" cy="435"/>
                </a:xfrm>
                <a:prstGeom prst="flowChartTerminator">
                  <a:avLst/>
                </a:prstGeom>
                <a:solidFill>
                  <a:srgbClr val="FFFF99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sz="3200" b="1" i="1">
                      <a:solidFill>
                        <a:srgbClr val="0000FF"/>
                      </a:solidFill>
                      <a:latin typeface="Times New Roman" pitchFamily="18" charset="0"/>
                      <a:cs typeface="Arial" charset="0"/>
                    </a:rPr>
                    <a:t>Ti</a:t>
                  </a:r>
                  <a:r>
                    <a:rPr lang="en-US" sz="3200" b="1" i="1">
                      <a:solidFill>
                        <a:srgbClr val="0000FF"/>
                      </a:solidFill>
                      <a:latin typeface="Times New Roman" pitchFamily="18" charset="0"/>
                    </a:rPr>
                    <a:t>ết học kết thúc !</a:t>
                  </a:r>
                </a:p>
              </p:txBody>
            </p:sp>
            <p:sp>
              <p:nvSpPr>
                <p:cNvPr id="12" name="Freeform 9"/>
                <p:cNvSpPr>
                  <a:spLocks/>
                </p:cNvSpPr>
                <p:nvPr/>
              </p:nvSpPr>
              <p:spPr bwMode="auto">
                <a:xfrm>
                  <a:off x="1644" y="2406"/>
                  <a:ext cx="2340" cy="492"/>
                </a:xfrm>
                <a:custGeom>
                  <a:avLst/>
                  <a:gdLst>
                    <a:gd name="T0" fmla="*/ 192 w 2340"/>
                    <a:gd name="T1" fmla="*/ 492 h 492"/>
                    <a:gd name="T2" fmla="*/ 156 w 2340"/>
                    <a:gd name="T3" fmla="*/ 456 h 492"/>
                    <a:gd name="T4" fmla="*/ 84 w 2340"/>
                    <a:gd name="T5" fmla="*/ 432 h 492"/>
                    <a:gd name="T6" fmla="*/ 48 w 2340"/>
                    <a:gd name="T7" fmla="*/ 408 h 492"/>
                    <a:gd name="T8" fmla="*/ 24 w 2340"/>
                    <a:gd name="T9" fmla="*/ 372 h 492"/>
                    <a:gd name="T10" fmla="*/ 0 w 2340"/>
                    <a:gd name="T11" fmla="*/ 300 h 492"/>
                    <a:gd name="T12" fmla="*/ 12 w 2340"/>
                    <a:gd name="T13" fmla="*/ 240 h 492"/>
                    <a:gd name="T14" fmla="*/ 144 w 2340"/>
                    <a:gd name="T15" fmla="*/ 132 h 492"/>
                    <a:gd name="T16" fmla="*/ 936 w 2340"/>
                    <a:gd name="T17" fmla="*/ 72 h 492"/>
                    <a:gd name="T18" fmla="*/ 1248 w 2340"/>
                    <a:gd name="T19" fmla="*/ 84 h 492"/>
                    <a:gd name="T20" fmla="*/ 1944 w 2340"/>
                    <a:gd name="T21" fmla="*/ 96 h 492"/>
                    <a:gd name="T22" fmla="*/ 2292 w 2340"/>
                    <a:gd name="T23" fmla="*/ 168 h 492"/>
                    <a:gd name="T24" fmla="*/ 2316 w 2340"/>
                    <a:gd name="T25" fmla="*/ 204 h 492"/>
                    <a:gd name="T26" fmla="*/ 2340 w 2340"/>
                    <a:gd name="T27" fmla="*/ 276 h 492"/>
                    <a:gd name="T28" fmla="*/ 2316 w 2340"/>
                    <a:gd name="T29" fmla="*/ 372 h 492"/>
                    <a:gd name="T30" fmla="*/ 2208 w 2340"/>
                    <a:gd name="T31" fmla="*/ 432 h 492"/>
                    <a:gd name="T32" fmla="*/ 2160 w 2340"/>
                    <a:gd name="T33" fmla="*/ 492 h 4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2340" h="492">
                      <a:moveTo>
                        <a:pt x="192" y="492"/>
                      </a:moveTo>
                      <a:cubicBezTo>
                        <a:pt x="180" y="480"/>
                        <a:pt x="171" y="464"/>
                        <a:pt x="156" y="456"/>
                      </a:cubicBezTo>
                      <a:cubicBezTo>
                        <a:pt x="134" y="444"/>
                        <a:pt x="105" y="446"/>
                        <a:pt x="84" y="432"/>
                      </a:cubicBezTo>
                      <a:cubicBezTo>
                        <a:pt x="72" y="424"/>
                        <a:pt x="60" y="416"/>
                        <a:pt x="48" y="408"/>
                      </a:cubicBezTo>
                      <a:cubicBezTo>
                        <a:pt x="40" y="396"/>
                        <a:pt x="30" y="385"/>
                        <a:pt x="24" y="372"/>
                      </a:cubicBezTo>
                      <a:cubicBezTo>
                        <a:pt x="14" y="349"/>
                        <a:pt x="0" y="300"/>
                        <a:pt x="0" y="300"/>
                      </a:cubicBezTo>
                      <a:cubicBezTo>
                        <a:pt x="4" y="280"/>
                        <a:pt x="7" y="260"/>
                        <a:pt x="12" y="240"/>
                      </a:cubicBezTo>
                      <a:cubicBezTo>
                        <a:pt x="39" y="142"/>
                        <a:pt x="40" y="149"/>
                        <a:pt x="144" y="132"/>
                      </a:cubicBezTo>
                      <a:cubicBezTo>
                        <a:pt x="343" y="0"/>
                        <a:pt x="893" y="73"/>
                        <a:pt x="936" y="72"/>
                      </a:cubicBezTo>
                      <a:cubicBezTo>
                        <a:pt x="1041" y="51"/>
                        <a:pt x="1146" y="81"/>
                        <a:pt x="1248" y="84"/>
                      </a:cubicBezTo>
                      <a:cubicBezTo>
                        <a:pt x="1480" y="92"/>
                        <a:pt x="1712" y="92"/>
                        <a:pt x="1944" y="96"/>
                      </a:cubicBezTo>
                      <a:cubicBezTo>
                        <a:pt x="2062" y="106"/>
                        <a:pt x="2190" y="100"/>
                        <a:pt x="2292" y="168"/>
                      </a:cubicBezTo>
                      <a:cubicBezTo>
                        <a:pt x="2300" y="180"/>
                        <a:pt x="2310" y="191"/>
                        <a:pt x="2316" y="204"/>
                      </a:cubicBezTo>
                      <a:cubicBezTo>
                        <a:pt x="2326" y="227"/>
                        <a:pt x="2340" y="276"/>
                        <a:pt x="2340" y="276"/>
                      </a:cubicBezTo>
                      <a:cubicBezTo>
                        <a:pt x="2339" y="279"/>
                        <a:pt x="2326" y="360"/>
                        <a:pt x="2316" y="372"/>
                      </a:cubicBezTo>
                      <a:cubicBezTo>
                        <a:pt x="2293" y="400"/>
                        <a:pt x="2238" y="412"/>
                        <a:pt x="2208" y="432"/>
                      </a:cubicBezTo>
                      <a:cubicBezTo>
                        <a:pt x="2178" y="477"/>
                        <a:pt x="2194" y="458"/>
                        <a:pt x="2160" y="492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bg2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204" y="1762"/>
              <a:ext cx="2449" cy="3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733979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056" y="2057400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585" y="339528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056" y="339528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731013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056" y="2026589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056" y="3731013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2056" y="3810000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075329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056" y="5319987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5340178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5250531"/>
            <a:ext cx="2133600" cy="1489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Oval 26"/>
          <p:cNvSpPr/>
          <p:nvPr/>
        </p:nvSpPr>
        <p:spPr>
          <a:xfrm>
            <a:off x="6001871" y="5767457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600200" y="776516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9</a:t>
            </a:r>
          </a:p>
        </p:txBody>
      </p:sp>
      <p:sp>
        <p:nvSpPr>
          <p:cNvPr id="29" name="Oval 28"/>
          <p:cNvSpPr/>
          <p:nvPr/>
        </p:nvSpPr>
        <p:spPr>
          <a:xfrm>
            <a:off x="3429000" y="822229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1295400" y="2525261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3648635" y="5810322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1288676" y="5818659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5889812" y="4229685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3648635" y="4265807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1230406" y="4177855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5791200" y="2524695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3543300" y="2524695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1295400" y="838200"/>
            <a:ext cx="228600" cy="24596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>
            <a:off x="1295400" y="1208036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676400" y="1208036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6</a:t>
            </a:r>
          </a:p>
        </p:txBody>
      </p:sp>
      <p:sp>
        <p:nvSpPr>
          <p:cNvPr id="41" name="Oval 40"/>
          <p:cNvSpPr/>
          <p:nvPr/>
        </p:nvSpPr>
        <p:spPr>
          <a:xfrm>
            <a:off x="3420035" y="1175770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801035" y="117577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6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801035" y="737244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9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1627094" y="447564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627094" y="4081141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3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210300" y="2819965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4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038600" y="41910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3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134100" y="2463577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6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934385" y="2802036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4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934385" y="2426587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6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638300" y="2819965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4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627094" y="239848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6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324600" y="60198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2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324600" y="574863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3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953435" y="578855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3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3954555" y="6064623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2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676400" y="60198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2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1676400" y="5695291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3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292102" y="4485503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2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230471" y="4106317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3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038600" y="4560332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2</a:t>
            </a:r>
          </a:p>
        </p:txBody>
      </p:sp>
      <p:sp>
        <p:nvSpPr>
          <p:cNvPr id="63" name="Oval 62"/>
          <p:cNvSpPr/>
          <p:nvPr/>
        </p:nvSpPr>
        <p:spPr>
          <a:xfrm>
            <a:off x="1288676" y="2912785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4" name="Oval 63"/>
          <p:cNvSpPr/>
          <p:nvPr/>
        </p:nvSpPr>
        <p:spPr>
          <a:xfrm>
            <a:off x="1288676" y="4563180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3572435" y="2863720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6" name="Oval 65"/>
          <p:cNvSpPr/>
          <p:nvPr/>
        </p:nvSpPr>
        <p:spPr>
          <a:xfrm>
            <a:off x="5853953" y="2911655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3686735" y="4608871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8" name="Oval 67"/>
          <p:cNvSpPr/>
          <p:nvPr/>
        </p:nvSpPr>
        <p:spPr>
          <a:xfrm>
            <a:off x="1288676" y="6142037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9" name="Oval 68"/>
          <p:cNvSpPr/>
          <p:nvPr/>
        </p:nvSpPr>
        <p:spPr>
          <a:xfrm>
            <a:off x="3648635" y="6151002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1" name="Oval 70"/>
          <p:cNvSpPr/>
          <p:nvPr/>
        </p:nvSpPr>
        <p:spPr>
          <a:xfrm>
            <a:off x="5920068" y="4563180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2" name="Oval 71"/>
          <p:cNvSpPr/>
          <p:nvPr/>
        </p:nvSpPr>
        <p:spPr>
          <a:xfrm>
            <a:off x="6035488" y="6098385"/>
            <a:ext cx="228600" cy="245964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74" name="Straight Connector 73"/>
          <p:cNvCxnSpPr/>
          <p:nvPr/>
        </p:nvCxnSpPr>
        <p:spPr>
          <a:xfrm>
            <a:off x="0" y="1828800"/>
            <a:ext cx="9525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0" y="3731013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7392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6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1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9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8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4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7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/>
      <p:bldP spid="41" grpId="0" animBg="1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60" grpId="0"/>
      <p:bldP spid="61" grpId="0"/>
      <p:bldP spid="62" grpId="0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1" grpId="0" animBg="1"/>
      <p:bldP spid="7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Oval Callout 3"/>
          <p:cNvSpPr/>
          <p:nvPr/>
        </p:nvSpPr>
        <p:spPr>
          <a:xfrm>
            <a:off x="1981200" y="457200"/>
            <a:ext cx="6324600" cy="3581400"/>
          </a:xfrm>
          <a:prstGeom prst="wedgeEllipseCallout">
            <a:avLst>
              <a:gd name="adj1" fmla="val -52442"/>
              <a:gd name="adj2" fmla="val 74765"/>
            </a:avLst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500" dirty="0">
                <a:latin typeface="Times New Roman" pitchFamily="18" charset="0"/>
                <a:cs typeface="Times New Roman" pitchFamily="18" charset="0"/>
              </a:rPr>
              <a:t>Số đĩa nhiều nhất mà thầy giáo có thể dùng là bao nhiêu</a:t>
            </a:r>
            <a:r>
              <a:rPr lang="en-US" sz="3500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pic>
        <p:nvPicPr>
          <p:cNvPr id="5" name="Picture 14" descr="WhereY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608729"/>
            <a:ext cx="152558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7920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 descr="EJ1450"/>
          <p:cNvPicPr>
            <a:picLocks noGrp="1" noChangeAspect="1" noChangeArrowheads="1"/>
          </p:cNvPicPr>
          <p:nvPr>
            <p:ph type="title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295400" y="2252008"/>
            <a:ext cx="6248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ƯỚC CHUNG VÀ </a:t>
            </a:r>
          </a:p>
          <a:p>
            <a:pPr algn="ctr"/>
            <a:r>
              <a:rPr lang="en-US" sz="4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ƯỚC CHUNG LỚN NHẤT</a:t>
            </a:r>
          </a:p>
          <a:p>
            <a:pPr algn="ctr"/>
            <a:r>
              <a:rPr lang="en-US" sz="4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4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38452891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5682263"/>
              </p:ext>
            </p:extLst>
          </p:nvPr>
        </p:nvGraphicFramePr>
        <p:xfrm>
          <a:off x="2144251" y="563882"/>
          <a:ext cx="3954780" cy="6217919"/>
        </p:xfrm>
        <a:graphic>
          <a:graphicData uri="http://schemas.openxmlformats.org/drawingml/2006/table">
            <a:tbl>
              <a:tblPr/>
              <a:tblGrid>
                <a:gridCol w="19773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73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38361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ác ước của 30</a:t>
                      </a:r>
                      <a:endParaRPr lang="vi-VN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ác ước của 48</a:t>
                      </a:r>
                      <a:endParaRPr lang="vi-VN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1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2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3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3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5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6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/>
                        </a:rPr>
                        <a:t>6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0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8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5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2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5507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30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16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09599">
                <a:tc>
                  <a:txBody>
                    <a:bodyPr/>
                    <a:lstStyle/>
                    <a:p>
                      <a:pPr fontAlgn="t"/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24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72441">
                <a:tc>
                  <a:txBody>
                    <a:bodyPr/>
                    <a:lstStyle/>
                    <a:p>
                      <a:pPr fontAlgn="t"/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48</a:t>
                      </a:r>
                      <a:endParaRPr lang="en-US" sz="2800" dirty="0">
                        <a:effectLst/>
                      </a:endParaRPr>
                    </a:p>
                  </a:txBody>
                  <a:tcPr marL="68580" marR="6858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-4413855" y="1627847"/>
            <a:ext cx="170709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164841"/>
            <a:ext cx="19607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/>
              <a:t>Hoạt động 1</a:t>
            </a:r>
            <a:endParaRPr lang="en-US" sz="2400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1214378"/>
              </p:ext>
            </p:extLst>
          </p:nvPr>
        </p:nvGraphicFramePr>
        <p:xfrm>
          <a:off x="2133600" y="609600"/>
          <a:ext cx="3962400" cy="6096000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49345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ác ước của 30</a:t>
                      </a:r>
                      <a:endParaRPr lang="vi-VN" sz="28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2CC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vi-VN" sz="2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/>
                        </a:rPr>
                        <a:t>Các ước của 48</a:t>
                      </a:r>
                      <a:endParaRPr lang="vi-VN" sz="28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BE5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455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7865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8935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b="1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fontAlgn="t"/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fontAlgn="t"/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endParaRPr lang="en-US" sz="2200" dirty="0">
                        <a:effectLst/>
                      </a:endParaRPr>
                    </a:p>
                  </a:txBody>
                  <a:tcPr marL="68580" marR="6858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91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8894" y="306013"/>
            <a:ext cx="8229600" cy="3199187"/>
          </a:xfrm>
        </p:spPr>
        <p:txBody>
          <a:bodyPr/>
          <a:lstStyle/>
          <a:p>
            <a:r>
              <a:rPr lang="vi-VN" sz="2900" b="1" i="1" dirty="0">
                <a:solidFill>
                  <a:srgbClr val="FF0000"/>
                </a:solidFill>
                <a:latin typeface="+mj-lt"/>
              </a:rPr>
              <a:t>Số tự nhiên n được gọi là ước chung của hai số a và b nếu n vừa là ước của a vừa là ước của b.</a:t>
            </a:r>
            <a:endParaRPr lang="en-US" sz="2900" b="1" i="1" dirty="0">
              <a:solidFill>
                <a:srgbClr val="FF0000"/>
              </a:solidFill>
              <a:latin typeface="+mj-lt"/>
            </a:endParaRPr>
          </a:p>
          <a:p>
            <a:pPr marL="0" indent="0">
              <a:buNone/>
            </a:pPr>
            <a:r>
              <a:rPr lang="en-US" sz="29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vi-VN" sz="29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ập hợp </a:t>
            </a:r>
            <a:r>
              <a:rPr lang="vi-VN" sz="2900" dirty="0">
                <a:latin typeface="Times New Roman" pitchFamily="18" charset="0"/>
                <a:cs typeface="Times New Roman" pitchFamily="18" charset="0"/>
              </a:rPr>
              <a:t>các ước chung của a và b là ƯC(a, b);</a:t>
            </a:r>
            <a:endParaRPr lang="vi-VN" sz="2900" b="0" dirty="0">
              <a:effectLst/>
              <a:latin typeface="+mj-lt"/>
            </a:endParaRPr>
          </a:p>
          <a:p>
            <a:r>
              <a:rPr lang="vi-VN" sz="2900" b="1" i="1" dirty="0">
                <a:solidFill>
                  <a:schemeClr val="accent5">
                    <a:lumMod val="50000"/>
                  </a:schemeClr>
                </a:solidFill>
                <a:latin typeface="+mj-lt"/>
              </a:rPr>
              <a:t>Số lớn nhất</a:t>
            </a:r>
            <a:r>
              <a:rPr lang="vi-VN" sz="2900" b="1" i="1" dirty="0">
                <a:solidFill>
                  <a:srgbClr val="FF0000"/>
                </a:solidFill>
                <a:latin typeface="+mj-lt"/>
              </a:rPr>
              <a:t> trong các ước chung của a và b được gọi là ước chung lớn nhất của a và b.</a:t>
            </a:r>
            <a:endParaRPr lang="en-US" sz="2900" b="1" i="1" dirty="0">
              <a:solidFill>
                <a:srgbClr val="FF0000"/>
              </a:solidFill>
              <a:latin typeface="+mj-lt"/>
            </a:endParaRPr>
          </a:p>
          <a:p>
            <a:pPr marL="0" indent="0">
              <a:buNone/>
            </a:pPr>
            <a:r>
              <a:rPr lang="en-US" sz="29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vi-VN" sz="29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dirty="0"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vi-VN" sz="2900" dirty="0">
                <a:latin typeface="Times New Roman" pitchFamily="18" charset="0"/>
                <a:cs typeface="Times New Roman" pitchFamily="18" charset="0"/>
              </a:rPr>
              <a:t>ớc chung lớn nhất của a và b là ƯCLN (a, b).</a:t>
            </a:r>
            <a:endParaRPr lang="vi-VN" sz="2900" b="0" dirty="0">
              <a:effectLst/>
              <a:latin typeface="+mj-lt"/>
            </a:endParaRPr>
          </a:p>
          <a:p>
            <a:pPr marL="0" indent="0">
              <a:buNone/>
            </a:pPr>
            <a:endParaRPr lang="en-US" sz="29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43400" y="38862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8200" name="Picture 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-4368" r="56438" b="1"/>
          <a:stretch/>
        </p:blipFill>
        <p:spPr bwMode="auto">
          <a:xfrm>
            <a:off x="685799" y="3657600"/>
            <a:ext cx="5632137" cy="1828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064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" name="Picture 8" descr="hinh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9144000" cy="6488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19"/>
          <p:cNvSpPr>
            <a:spLocks noChangeArrowheads="1"/>
          </p:cNvSpPr>
          <p:nvPr/>
        </p:nvSpPr>
        <p:spPr bwMode="auto">
          <a:xfrm>
            <a:off x="2133600" y="1219200"/>
            <a:ext cx="5640387" cy="152711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vi-VN" sz="3200" b="1" dirty="0">
                <a:solidFill>
                  <a:srgbClr val="FF0000"/>
                </a:solidFill>
                <a:latin typeface="Times New Roman (Headings)"/>
              </a:rPr>
              <a:t>x thuộc tập hợp ước chung </a:t>
            </a:r>
          </a:p>
          <a:p>
            <a:pPr algn="ctr"/>
            <a:r>
              <a:rPr lang="it-IT" sz="3200" b="1" dirty="0">
                <a:solidFill>
                  <a:srgbClr val="FF0000"/>
                </a:solidFill>
                <a:latin typeface="Times New Roman (Headings)"/>
              </a:rPr>
              <a:t>của a và b khi nào ?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921478"/>
            <a:ext cx="7242110" cy="891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4906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60379" y="152400"/>
            <a:ext cx="239093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1:</a:t>
            </a:r>
            <a:endParaRPr lang="en-US" sz="2800" b="0" dirty="0">
              <a:effectLst/>
              <a:latin typeface="Times New Roman" pitchFamily="18" charset="0"/>
              <a:cs typeface="Times New Roman" pitchFamily="18" charset="0"/>
            </a:endParaRPr>
          </a:p>
          <a:p>
            <a:br>
              <a:rPr lang="en-US" sz="2800" dirty="0">
                <a:latin typeface="Times New Roman" pitchFamily="18" charset="0"/>
                <a:cs typeface="Times New Roman" pitchFamily="18" charset="0"/>
              </a:rPr>
            </a:b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38400" y="304800"/>
            <a:ext cx="6553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a) Số 8 là ước chung của 24 và 56 vì 8 vừa là ước của 24 vừa là ước của 56.</a:t>
            </a:r>
            <a:endParaRPr lang="vi-VN" sz="2800" b="0" dirty="0">
              <a:effectLst/>
              <a:latin typeface="Times New Roman" pitchFamily="18" charset="0"/>
              <a:cs typeface="Times New Roman" pitchFamily="18" charset="0"/>
            </a:endParaRPr>
          </a:p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b) Số 8 không phải là ước chung của 14 và 48 vì 8 là ước của 48 nhưng không phải là ước của 14.</a:t>
            </a:r>
            <a:endParaRPr lang="vi-VN" sz="2800" b="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8588" y="2551569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16006" y="3581400"/>
            <a:ext cx="219859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i="1" u="sng" dirty="0">
                <a:latin typeface="Times New Roman" pitchFamily="18" charset="0"/>
                <a:cs typeface="Times New Roman" pitchFamily="18" charset="0"/>
              </a:rPr>
              <a:t> 2:</a:t>
            </a:r>
            <a:endParaRPr lang="en-US" sz="2800" b="0" dirty="0">
              <a:effectLst/>
              <a:latin typeface="Times New Roman" pitchFamily="18" charset="0"/>
              <a:cs typeface="Times New Roman" pitchFamily="18" charset="0"/>
            </a:endParaRPr>
          </a:p>
          <a:p>
            <a:br>
              <a:rPr lang="en-US" sz="2800" dirty="0">
                <a:latin typeface="Times New Roman" pitchFamily="18" charset="0"/>
                <a:cs typeface="Times New Roman" pitchFamily="18" charset="0"/>
              </a:rPr>
            </a:b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590800" y="3657600"/>
            <a:ext cx="6019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Số 7 là ước chung của 14, 49, 63 vì 7 vừa là ước của 14, vừa là ước của 49, vừa là ước của 63.</a:t>
            </a:r>
            <a:endParaRPr lang="vi-VN" sz="2800" b="0" dirty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17" name="TextBox 4116"/>
          <p:cNvSpPr txBox="1"/>
          <p:nvPr/>
        </p:nvSpPr>
        <p:spPr>
          <a:xfrm>
            <a:off x="2494428" y="2565016"/>
            <a:ext cx="6324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+mj-lt"/>
              </a:rPr>
              <a:t>Số tự nhiên n được gọi là ước chung của ba số 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a, b, c 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nếu n là ước của ba số</a:t>
            </a:r>
            <a:r>
              <a:rPr lang="en-US" sz="2800" dirty="0">
                <a:solidFill>
                  <a:srgbClr val="FF0000"/>
                </a:solidFill>
                <a:latin typeface="+mj-lt"/>
              </a:rPr>
              <a:t> a, b, c</a:t>
            </a:r>
            <a:r>
              <a:rPr lang="vi-VN" sz="2800" dirty="0">
                <a:solidFill>
                  <a:srgbClr val="FF0000"/>
                </a:solidFill>
                <a:latin typeface="+mj-lt"/>
              </a:rPr>
              <a:t>  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  <a:p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27443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41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0" y="0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126725" imgH="126725" progId="Equation.3">
                  <p:embed/>
                </p:oleObj>
              </mc:Choice>
              <mc:Fallback>
                <p:oleObj name="Equation" r:id="rId3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2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0" y="0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126725" imgH="126725" progId="Equation.3">
                  <p:embed/>
                </p:oleObj>
              </mc:Choice>
              <mc:Fallback>
                <p:oleObj name="Equation" r:id="rId5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2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0" y="0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6" imgW="126725" imgH="126725" progId="Equation.3">
                  <p:embed/>
                </p:oleObj>
              </mc:Choice>
              <mc:Fallback>
                <p:oleObj name="Equation" r:id="rId6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2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0" y="0"/>
          <a:ext cx="123825" cy="12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" imgW="126725" imgH="126725" progId="Equation.3">
                  <p:embed/>
                </p:oleObj>
              </mc:Choice>
              <mc:Fallback>
                <p:oleObj name="Equation" r:id="rId7" imgW="126725" imgH="12672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2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304800" y="3048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4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    Kh¼ng ®</a:t>
            </a:r>
            <a:r>
              <a:rPr lang="en-US" sz="4400" b="1" dirty="0" err="1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Þnh</a:t>
            </a:r>
            <a:r>
              <a:rPr lang="en-US" sz="44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4400" b="1" dirty="0" err="1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sau</a:t>
            </a:r>
            <a:r>
              <a:rPr lang="en-US" sz="44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®</a:t>
            </a:r>
            <a:r>
              <a:rPr lang="en-US" sz="4400" b="1" dirty="0" err="1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óng</a:t>
            </a:r>
            <a:r>
              <a:rPr lang="en-US" sz="44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hay </a:t>
            </a:r>
            <a:r>
              <a:rPr lang="en-US" sz="4400" b="1" dirty="0" err="1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sai</a:t>
            </a:r>
            <a:r>
              <a:rPr lang="en-US" sz="4400" b="1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?</a:t>
            </a: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6858000" y="4267200"/>
            <a:ext cx="1878013" cy="236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4400">
              <a:latin typeface=".VnTime" pitchFamily="34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4876800" y="4267200"/>
            <a:ext cx="2038350" cy="236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4400">
              <a:latin typeface=".VnTime" pitchFamily="34" charset="0"/>
            </a:endParaRPr>
          </a:p>
        </p:txBody>
      </p: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304800" y="4284663"/>
            <a:ext cx="4541838" cy="236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4400" b="1">
              <a:latin typeface=".VnTime" pitchFamily="34" charset="0"/>
            </a:endParaRPr>
          </a:p>
          <a:p>
            <a:pPr algn="ctr">
              <a:spcBef>
                <a:spcPct val="20000"/>
              </a:spcBef>
            </a:pPr>
            <a:r>
              <a:rPr lang="en-US" sz="4400" b="1">
                <a:latin typeface=".VnTime" pitchFamily="34" charset="0"/>
              </a:rPr>
              <a:t>8</a:t>
            </a:r>
            <a:r>
              <a:rPr lang="en-US" sz="4400">
                <a:latin typeface=".VnTime" pitchFamily="34" charset="0"/>
              </a:rPr>
              <a:t>     </a:t>
            </a:r>
            <a:r>
              <a:rPr lang="en-US" sz="4400" b="1">
                <a:latin typeface="Times New Roman" pitchFamily="18" charset="0"/>
              </a:rPr>
              <a:t>Ư</a:t>
            </a:r>
            <a:r>
              <a:rPr lang="en-US" sz="4400" b="1">
                <a:latin typeface=".VnTime" pitchFamily="34" charset="0"/>
              </a:rPr>
              <a:t>C (32, 28)</a:t>
            </a:r>
          </a:p>
          <a:p>
            <a:pPr algn="ctr">
              <a:spcBef>
                <a:spcPct val="20000"/>
              </a:spcBef>
            </a:pPr>
            <a:endParaRPr lang="en-US" sz="4400" b="1">
              <a:latin typeface=".VnTime" pitchFamily="34" charset="0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884988" y="2590800"/>
            <a:ext cx="1878012" cy="169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4400">
              <a:latin typeface=".VnTime" pitchFamily="34" charset="0"/>
            </a:endParaRP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4846638" y="2590800"/>
            <a:ext cx="2038350" cy="169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endParaRPr lang="en-US" sz="4400">
              <a:latin typeface=".VnTime" pitchFamily="34" charset="0"/>
            </a:endParaRPr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304800" y="2590800"/>
            <a:ext cx="4541838" cy="169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4400" b="1" dirty="0">
                <a:latin typeface=".VnTime" pitchFamily="34" charset="0"/>
              </a:rPr>
              <a:t>8     </a:t>
            </a:r>
            <a:r>
              <a:rPr lang="en-US" sz="4400" b="1" dirty="0">
                <a:latin typeface="Times New Roman" pitchFamily="18" charset="0"/>
              </a:rPr>
              <a:t>Ư</a:t>
            </a:r>
            <a:r>
              <a:rPr lang="en-US" sz="4400" b="1" dirty="0">
                <a:latin typeface=".VnTime" pitchFamily="34" charset="0"/>
              </a:rPr>
              <a:t>C (16, 40)</a:t>
            </a:r>
          </a:p>
        </p:txBody>
      </p:sp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6884988" y="1397000"/>
            <a:ext cx="1878012" cy="119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4400" b="1">
                <a:solidFill>
                  <a:srgbClr val="CC3300"/>
                </a:solidFill>
                <a:latin typeface=".VnTime" pitchFamily="34" charset="0"/>
              </a:rPr>
              <a:t>Sai</a:t>
            </a: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4876800" y="1371600"/>
            <a:ext cx="2038350" cy="119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4400" b="1">
                <a:solidFill>
                  <a:srgbClr val="CC3300"/>
                </a:solidFill>
                <a:latin typeface="Times New Roman" pitchFamily="18" charset="0"/>
              </a:rPr>
              <a:t>Đúng</a:t>
            </a:r>
          </a:p>
        </p:txBody>
      </p:sp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304800" y="1397000"/>
            <a:ext cx="4541838" cy="119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20000"/>
              </a:spcBef>
            </a:pPr>
            <a:r>
              <a:rPr lang="en-US" sz="4400" b="1">
                <a:solidFill>
                  <a:srgbClr val="CC3300"/>
                </a:solidFill>
                <a:latin typeface="Times New Roman" pitchFamily="18" charset="0"/>
              </a:rPr>
              <a:t>Khẳng định</a:t>
            </a:r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304800" y="2590800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304800" y="4284663"/>
            <a:ext cx="8458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>
            <a:off x="304800" y="6651625"/>
            <a:ext cx="8458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>
            <a:off x="304800" y="1397000"/>
            <a:ext cx="0" cy="52546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26"/>
          <p:cNvSpPr>
            <a:spLocks noChangeShapeType="1"/>
          </p:cNvSpPr>
          <p:nvPr/>
        </p:nvSpPr>
        <p:spPr bwMode="auto">
          <a:xfrm>
            <a:off x="4846638" y="1397000"/>
            <a:ext cx="0" cy="5254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27"/>
          <p:cNvSpPr>
            <a:spLocks noChangeShapeType="1"/>
          </p:cNvSpPr>
          <p:nvPr/>
        </p:nvSpPr>
        <p:spPr bwMode="auto">
          <a:xfrm>
            <a:off x="6884988" y="1397000"/>
            <a:ext cx="0" cy="52546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28"/>
          <p:cNvSpPr>
            <a:spLocks noChangeShapeType="1"/>
          </p:cNvSpPr>
          <p:nvPr/>
        </p:nvSpPr>
        <p:spPr bwMode="auto">
          <a:xfrm>
            <a:off x="8763000" y="1397000"/>
            <a:ext cx="0" cy="1193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29"/>
          <p:cNvSpPr>
            <a:spLocks noChangeShapeType="1"/>
          </p:cNvSpPr>
          <p:nvPr/>
        </p:nvSpPr>
        <p:spPr bwMode="auto">
          <a:xfrm>
            <a:off x="304800" y="1371600"/>
            <a:ext cx="84582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30"/>
          <p:cNvSpPr>
            <a:spLocks noChangeShapeType="1"/>
          </p:cNvSpPr>
          <p:nvPr/>
        </p:nvSpPr>
        <p:spPr bwMode="auto">
          <a:xfrm>
            <a:off x="8763000" y="2590800"/>
            <a:ext cx="0" cy="40608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3" name="Object 31"/>
          <p:cNvGraphicFramePr>
            <a:graphicFrameLocks noChangeAspect="1"/>
          </p:cNvGraphicFramePr>
          <p:nvPr/>
        </p:nvGraphicFramePr>
        <p:xfrm>
          <a:off x="1096963" y="3200400"/>
          <a:ext cx="5794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8" imgW="126720" imgH="126720" progId="Equation.DSMT4">
                  <p:embed/>
                </p:oleObj>
              </mc:Choice>
              <mc:Fallback>
                <p:oleObj name="Equation" r:id="rId8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200400"/>
                        <a:ext cx="5794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32" descr="5200054"/>
          <p:cNvPicPr>
            <a:picLocks noChangeAspect="1" noChangeArrowheads="1" noCrop="1"/>
          </p:cNvPicPr>
          <p:nvPr/>
        </p:nvPicPr>
        <p:blipFill>
          <a:blip r:embed="rId10">
            <a:lum bright="-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971800"/>
            <a:ext cx="9906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3" descr="5200060"/>
          <p:cNvPicPr>
            <a:picLocks noChangeAspect="1" noChangeArrowheads="1" noCrop="1"/>
          </p:cNvPicPr>
          <p:nvPr/>
        </p:nvPicPr>
        <p:blipFill>
          <a:blip r:embed="rId11">
            <a:lum bright="-12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4800600"/>
            <a:ext cx="10668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7" name="Object 35"/>
          <p:cNvGraphicFramePr>
            <a:graphicFrameLocks noChangeAspect="1"/>
          </p:cNvGraphicFramePr>
          <p:nvPr/>
        </p:nvGraphicFramePr>
        <p:xfrm>
          <a:off x="1066800" y="5181600"/>
          <a:ext cx="5794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2" imgW="126720" imgH="126720" progId="Equation.DSMT4">
                  <p:embed/>
                </p:oleObj>
              </mc:Choice>
              <mc:Fallback>
                <p:oleObj name="Equation" r:id="rId12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81600"/>
                        <a:ext cx="5794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9147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33</Words>
  <Application>Microsoft Office PowerPoint</Application>
  <PresentationFormat>On-screen Show (4:3)</PresentationFormat>
  <Paragraphs>84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.VnArial</vt:lpstr>
      <vt:lpstr>.VnTime</vt:lpstr>
      <vt:lpstr>Arial</vt:lpstr>
      <vt:lpstr>Calibri</vt:lpstr>
      <vt:lpstr>Times New Roman</vt:lpstr>
      <vt:lpstr>Times New Roman (Headings)</vt:lpstr>
      <vt:lpstr>Office Theme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47:00Z</dcterms:created>
  <dcterms:modified xsi:type="dcterms:W3CDTF">2025-05-09T13:53:26Z</dcterms:modified>
</cp:coreProperties>
</file>